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275" w:rsidRPr="00061A52" w:rsidRDefault="00C66B05" w:rsidP="009E5275">
      <w:pPr>
        <w:jc w:val="center"/>
        <w:rPr>
          <w:b/>
          <w:sz w:val="32"/>
          <w:szCs w:val="32"/>
        </w:rPr>
      </w:pPr>
      <w:bookmarkStart w:id="0" w:name="_GoBack"/>
      <w:r>
        <w:rPr>
          <w:b/>
          <w:sz w:val="32"/>
          <w:szCs w:val="32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i1025" type="#_x0000_t172" style="width:423pt;height:60pt" adj="6924" fillcolor="#60c" strokecolor="#c9f">
            <v:fill color2="#c0c" focus="100%" type="gradient"/>
            <v:shadow on="t" color="#99f" opacity="52429f" offset="3pt,3pt"/>
            <v:textpath style="font-family:&quot;Impact&quot;;v-text-kern:t" trim="t" fitpath="t" string="Unit Review – Line Segments"/>
          </v:shape>
        </w:pict>
      </w:r>
      <w:bookmarkEnd w:id="0"/>
    </w:p>
    <w:p w:rsidR="009E5275" w:rsidRPr="00061A52" w:rsidRDefault="009E5275" w:rsidP="009E5275"/>
    <w:p w:rsidR="000C6D60" w:rsidRDefault="000C6D60" w:rsidP="000C6D60">
      <w:pPr>
        <w:numPr>
          <w:ilvl w:val="0"/>
          <w:numId w:val="18"/>
        </w:numPr>
        <w:ind w:hanging="720"/>
      </w:pPr>
      <w:r w:rsidRPr="00061A52">
        <w:t xml:space="preserve">Given the following points: </w:t>
      </w:r>
      <w:r>
        <w:t>Y</w:t>
      </w:r>
      <w:r w:rsidRPr="00061A52">
        <w:t>(</w:t>
      </w:r>
      <w:r>
        <w:t>6</w:t>
      </w:r>
      <w:r w:rsidRPr="00061A52">
        <w:t>, -</w:t>
      </w:r>
      <w:r>
        <w:t>1</w:t>
      </w:r>
      <w:r w:rsidRPr="00061A52">
        <w:t xml:space="preserve">) and </w:t>
      </w:r>
      <w:r>
        <w:t>O</w:t>
      </w:r>
      <w:r w:rsidRPr="00061A52">
        <w:t>(-</w:t>
      </w:r>
      <w:r>
        <w:t>3</w:t>
      </w:r>
      <w:r w:rsidRPr="00061A52">
        <w:t xml:space="preserve">, </w:t>
      </w:r>
      <w:r>
        <w:t>5</w:t>
      </w:r>
      <w:r w:rsidRPr="00061A52">
        <w:t>), find:</w:t>
      </w:r>
    </w:p>
    <w:p w:rsidR="000C6D60" w:rsidRPr="00061A52" w:rsidRDefault="000C6D60" w:rsidP="000C6D60"/>
    <w:tbl>
      <w:tblPr>
        <w:tblW w:w="0" w:type="auto"/>
        <w:tblInd w:w="828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4788"/>
      </w:tblGrid>
      <w:tr w:rsidR="000C6D60" w:rsidRPr="00061A52" w:rsidTr="000C6D60">
        <w:trPr>
          <w:trHeight w:val="1505"/>
        </w:trPr>
        <w:tc>
          <w:tcPr>
            <w:tcW w:w="4788" w:type="dxa"/>
          </w:tcPr>
          <w:p w:rsidR="000C6D60" w:rsidRPr="00061A52" w:rsidRDefault="000C6D60" w:rsidP="00346497">
            <w:r>
              <w:t xml:space="preserve">a.  </w:t>
            </w:r>
            <w:r w:rsidRPr="00061A52">
              <w:t xml:space="preserve">Length of </w:t>
            </w:r>
            <w:r>
              <w:t>YO</w:t>
            </w:r>
          </w:p>
          <w:p w:rsidR="000C6D60" w:rsidRPr="00061A52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Pr="00061A52" w:rsidRDefault="000C6D60" w:rsidP="00346497"/>
          <w:p w:rsidR="000C6D60" w:rsidRPr="00061A52" w:rsidRDefault="000C6D60" w:rsidP="00346497"/>
          <w:p w:rsidR="000C6D60" w:rsidRPr="00061A52" w:rsidRDefault="000C6D60" w:rsidP="00346497"/>
        </w:tc>
        <w:tc>
          <w:tcPr>
            <w:tcW w:w="4788" w:type="dxa"/>
          </w:tcPr>
          <w:p w:rsidR="000C6D60" w:rsidRPr="00061A52" w:rsidRDefault="000C6D60" w:rsidP="00346497">
            <w:r>
              <w:t xml:space="preserve">b.  </w:t>
            </w:r>
            <w:r w:rsidRPr="00061A52">
              <w:t xml:space="preserve">Midpoint of </w:t>
            </w:r>
            <w:r>
              <w:t>YO</w:t>
            </w:r>
          </w:p>
        </w:tc>
      </w:tr>
      <w:tr w:rsidR="000C6D60" w:rsidRPr="00061A52" w:rsidTr="000C6D60">
        <w:trPr>
          <w:trHeight w:val="1888"/>
        </w:trPr>
        <w:tc>
          <w:tcPr>
            <w:tcW w:w="4788" w:type="dxa"/>
          </w:tcPr>
          <w:p w:rsidR="000C6D60" w:rsidRPr="00061A52" w:rsidRDefault="000C6D60" w:rsidP="00346497">
            <w:r>
              <w:t xml:space="preserve">c.  </w:t>
            </w:r>
            <w:r w:rsidRPr="00061A52">
              <w:t xml:space="preserve">Slope of </w:t>
            </w:r>
            <w:r>
              <w:t>YO</w:t>
            </w:r>
            <w:r w:rsidRPr="00061A52">
              <w:t xml:space="preserve"> </w:t>
            </w:r>
          </w:p>
          <w:p w:rsidR="000C6D60" w:rsidRPr="00061A52" w:rsidRDefault="000C6D60" w:rsidP="00346497"/>
          <w:p w:rsidR="000C6D60" w:rsidRPr="00061A52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Default="000C6D60" w:rsidP="00346497"/>
          <w:p w:rsidR="000C6D60" w:rsidRPr="00061A52" w:rsidRDefault="000C6D60" w:rsidP="00346497"/>
        </w:tc>
        <w:tc>
          <w:tcPr>
            <w:tcW w:w="4788" w:type="dxa"/>
          </w:tcPr>
          <w:p w:rsidR="000C6D60" w:rsidRPr="00061A52" w:rsidRDefault="000C6D60" w:rsidP="00346497">
            <w:r>
              <w:t xml:space="preserve">d.  </w:t>
            </w:r>
            <w:r w:rsidRPr="00061A52">
              <w:t xml:space="preserve">Equation of the line </w:t>
            </w:r>
            <w:r>
              <w:t>YO</w:t>
            </w:r>
          </w:p>
        </w:tc>
      </w:tr>
    </w:tbl>
    <w:p w:rsidR="009E5275" w:rsidRDefault="009E5275" w:rsidP="009E5275"/>
    <w:p w:rsidR="009E5275" w:rsidRPr="00061A52" w:rsidRDefault="009E5275" w:rsidP="007121AB">
      <w:pPr>
        <w:numPr>
          <w:ilvl w:val="0"/>
          <w:numId w:val="18"/>
        </w:numPr>
        <w:ind w:hanging="720"/>
      </w:pPr>
      <w:r w:rsidRPr="00061A52">
        <w:t xml:space="preserve">Given the circle </w:t>
      </w:r>
      <w:r w:rsidRPr="00061A52">
        <w:rPr>
          <w:position w:val="-10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.75pt;height:18pt" o:ole="">
            <v:imagedata r:id="rId8" o:title=""/>
          </v:shape>
          <o:OLEObject Type="Embed" ProgID="Equation.3" ShapeID="_x0000_i1026" DrawAspect="Content" ObjectID="_1537953103" r:id="rId9"/>
        </w:object>
      </w:r>
      <w:r w:rsidR="007121AB">
        <w:t>, s</w:t>
      </w:r>
      <w:r w:rsidRPr="00061A52">
        <w:t>tate its center</w:t>
      </w:r>
      <w:r>
        <w:t xml:space="preserve"> and radius</w:t>
      </w:r>
      <w:r w:rsidRPr="00061A52">
        <w:t>:</w:t>
      </w:r>
      <w:r w:rsidRPr="002D7083">
        <w:t xml:space="preserve">  </w:t>
      </w:r>
      <w:r>
        <w:t>_______________  _______________</w:t>
      </w:r>
    </w:p>
    <w:p w:rsidR="009E5275" w:rsidRPr="00061A52" w:rsidRDefault="009E5275" w:rsidP="009E5275">
      <w:pPr>
        <w:ind w:left="720"/>
      </w:pPr>
    </w:p>
    <w:p w:rsidR="009E5275" w:rsidRPr="00061A52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Pr="00061A52" w:rsidRDefault="009E5275" w:rsidP="009E5275"/>
    <w:p w:rsidR="009E5275" w:rsidRDefault="009E5275" w:rsidP="009E5275">
      <w:pPr>
        <w:numPr>
          <w:ilvl w:val="0"/>
          <w:numId w:val="18"/>
        </w:numPr>
        <w:ind w:hanging="720"/>
      </w:pPr>
      <w:r w:rsidRPr="00061A52">
        <w:t>The point (</w:t>
      </w:r>
      <w:r>
        <w:t>6,-3</w:t>
      </w:r>
      <w:r w:rsidRPr="00061A52">
        <w:t>) is on a circle that has its centre at (0, 0). Find the equation of the circle.</w:t>
      </w:r>
    </w:p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Pr="00061A52" w:rsidRDefault="009E5275" w:rsidP="009E5275"/>
    <w:p w:rsidR="009E5275" w:rsidRPr="00061A52" w:rsidRDefault="009E5275" w:rsidP="009E5275">
      <w:pPr>
        <w:numPr>
          <w:ilvl w:val="0"/>
          <w:numId w:val="18"/>
        </w:numPr>
        <w:ind w:hanging="720"/>
      </w:pPr>
      <w:r>
        <w:t>If the midpoint of a line segment is at</w:t>
      </w:r>
      <w:r w:rsidRPr="00061A52">
        <w:t xml:space="preserve"> </w:t>
      </w:r>
      <w:proofErr w:type="gramStart"/>
      <w:r w:rsidR="000C6D60">
        <w:t>M</w:t>
      </w:r>
      <w:r>
        <w:t>(</w:t>
      </w:r>
      <w:proofErr w:type="gramEnd"/>
      <w:r w:rsidR="000C6D60">
        <w:t>-2</w:t>
      </w:r>
      <w:r>
        <w:t xml:space="preserve">, </w:t>
      </w:r>
      <w:r w:rsidR="000C6D60">
        <w:t>-1</w:t>
      </w:r>
      <w:r>
        <w:t>)</w:t>
      </w:r>
      <w:r w:rsidRPr="00061A52">
        <w:t xml:space="preserve"> and one </w:t>
      </w:r>
      <w:r>
        <w:t>endpoint</w:t>
      </w:r>
      <w:r w:rsidRPr="00061A52">
        <w:t xml:space="preserve"> is at </w:t>
      </w:r>
      <w:r w:rsidR="000C6D60">
        <w:t>A</w:t>
      </w:r>
      <w:r w:rsidRPr="00061A52">
        <w:t>(</w:t>
      </w:r>
      <w:r w:rsidR="000C6D60">
        <w:t>1</w:t>
      </w:r>
      <w:r w:rsidRPr="00061A52">
        <w:t xml:space="preserve">, </w:t>
      </w:r>
      <w:r w:rsidR="000C6D60">
        <w:t>4</w:t>
      </w:r>
      <w:r w:rsidRPr="00061A52">
        <w:t xml:space="preserve">). Find the coordinates of the other </w:t>
      </w:r>
      <w:r>
        <w:t>endpoint</w:t>
      </w:r>
      <w:r w:rsidRPr="00061A52">
        <w:t xml:space="preserve">, </w:t>
      </w:r>
      <w:r w:rsidR="000C6D60">
        <w:t>P</w:t>
      </w:r>
      <w:r w:rsidRPr="00061A52">
        <w:t>.</w:t>
      </w:r>
    </w:p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Pr="00061A52" w:rsidRDefault="00616574" w:rsidP="007121AB">
      <w:pPr>
        <w:numPr>
          <w:ilvl w:val="0"/>
          <w:numId w:val="18"/>
        </w:numPr>
        <w:ind w:hanging="720"/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-66675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5275">
        <w:t>A</w:t>
      </w:r>
      <w:r w:rsidR="009E5275" w:rsidRPr="00061A52">
        <w:t xml:space="preserve"> quadrilateral has vertices </w:t>
      </w:r>
      <w:proofErr w:type="gramStart"/>
      <w:r w:rsidR="009E5275" w:rsidRPr="00061A52">
        <w:t>S</w:t>
      </w:r>
      <w:r w:rsidR="009E5275">
        <w:t>(</w:t>
      </w:r>
      <w:proofErr w:type="gramEnd"/>
      <w:r w:rsidR="009E5275">
        <w:t>-2</w:t>
      </w:r>
      <w:r w:rsidR="009E5275" w:rsidRPr="00061A52">
        <w:t xml:space="preserve">, </w:t>
      </w:r>
      <w:r w:rsidR="009E5275">
        <w:t>5</w:t>
      </w:r>
      <w:r w:rsidR="009E5275" w:rsidRPr="00061A52">
        <w:t>), T(</w:t>
      </w:r>
      <w:r w:rsidR="009E5275">
        <w:t>5,2</w:t>
      </w:r>
      <w:r w:rsidR="009E5275" w:rsidRPr="00061A52">
        <w:t>), O(</w:t>
      </w:r>
      <w:r w:rsidR="009E5275">
        <w:t>4,-4</w:t>
      </w:r>
      <w:r w:rsidR="009E5275" w:rsidRPr="00061A52">
        <w:t>), &amp; P(</w:t>
      </w:r>
      <w:r w:rsidR="009E5275">
        <w:t>-3,-1</w:t>
      </w:r>
      <w:r w:rsidR="009E5275" w:rsidRPr="00061A52">
        <w:t>).</w:t>
      </w:r>
      <w:r w:rsidR="007121AB">
        <w:t xml:space="preserve">  </w:t>
      </w:r>
      <w:r w:rsidR="009E5275" w:rsidRPr="00061A52">
        <w:t>Use all applicable skills from this unit to determine what type of quadrilateral “STOP” is – be as specific as possible.</w:t>
      </w:r>
      <w:r w:rsidR="000C6D60">
        <w:t xml:space="preserve">  Show ALL your calculations.</w:t>
      </w:r>
    </w:p>
    <w:p w:rsidR="007121AB" w:rsidRPr="007E4F01" w:rsidRDefault="009E5275" w:rsidP="007121AB">
      <w:pPr>
        <w:pStyle w:val="ListParagraph"/>
        <w:rPr>
          <w:i/>
        </w:rPr>
      </w:pPr>
      <w:r w:rsidRPr="00061A52">
        <w:rPr>
          <w:i/>
        </w:rPr>
        <w:t xml:space="preserve"> </w:t>
      </w:r>
      <w:r w:rsidR="007121AB">
        <w:rPr>
          <w:i/>
        </w:rPr>
        <w:t>What’s your plan?  IE: What do you need to calculate?</w:t>
      </w:r>
    </w:p>
    <w:p w:rsidR="009E5275" w:rsidRPr="00061A52" w:rsidRDefault="009E5275" w:rsidP="009E5275">
      <w:pPr>
        <w:ind w:hanging="720"/>
        <w:rPr>
          <w:i/>
        </w:rPr>
      </w:pPr>
    </w:p>
    <w:p w:rsidR="009E5275" w:rsidRPr="00061A52" w:rsidRDefault="009E5275" w:rsidP="009E5275">
      <w:pPr>
        <w:ind w:left="1080"/>
      </w:pPr>
    </w:p>
    <w:p w:rsidR="009E5275" w:rsidRPr="00061A52" w:rsidRDefault="009E5275" w:rsidP="009E5275">
      <w:pPr>
        <w:ind w:left="1080"/>
      </w:pPr>
    </w:p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Default="009E5275" w:rsidP="009E5275"/>
    <w:p w:rsidR="009E5275" w:rsidRPr="00061A52" w:rsidRDefault="00616574" w:rsidP="009E5275">
      <w:pPr>
        <w:numPr>
          <w:ilvl w:val="0"/>
          <w:numId w:val="18"/>
        </w:numPr>
        <w:ind w:hanging="720"/>
      </w:pPr>
      <w:r>
        <w:rPr>
          <w:noProof/>
          <w:lang w:val="en-US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17780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5275" w:rsidRPr="00061A52">
        <w:t xml:space="preserve">A triangle has vertices with coordinates </w:t>
      </w:r>
      <w:r w:rsidR="009E5275">
        <w:t xml:space="preserve">    </w:t>
      </w:r>
      <w:r w:rsidR="00B3102B">
        <w:t xml:space="preserve">               </w:t>
      </w:r>
      <w:proofErr w:type="gramStart"/>
      <w:r w:rsidR="009E5275" w:rsidRPr="00061A52">
        <w:t>R(</w:t>
      </w:r>
      <w:proofErr w:type="gramEnd"/>
      <w:r w:rsidR="000C6D60">
        <w:t>4</w:t>
      </w:r>
      <w:r w:rsidR="009E5275" w:rsidRPr="00061A52">
        <w:t xml:space="preserve">, </w:t>
      </w:r>
      <w:r w:rsidR="000C6D60">
        <w:t>-4</w:t>
      </w:r>
      <w:r w:rsidR="009E5275" w:rsidRPr="00061A52">
        <w:t>), A(-</w:t>
      </w:r>
      <w:r w:rsidR="009E5275">
        <w:t>5</w:t>
      </w:r>
      <w:r w:rsidR="009E5275" w:rsidRPr="00061A52">
        <w:t>, -4) and T(</w:t>
      </w:r>
      <w:r w:rsidR="000C6D60">
        <w:t>1</w:t>
      </w:r>
      <w:r w:rsidR="009E5275" w:rsidRPr="00061A52">
        <w:t>,</w:t>
      </w:r>
      <w:r w:rsidR="000C6D60">
        <w:t xml:space="preserve"> 2</w:t>
      </w:r>
      <w:r w:rsidR="009E5275" w:rsidRPr="00061A52">
        <w:t xml:space="preserve">). Find the equation of the median from R to the </w:t>
      </w:r>
      <w:r w:rsidR="009E5275">
        <w:t xml:space="preserve">midpoint of </w:t>
      </w:r>
      <w:r w:rsidR="009E5275" w:rsidRPr="00061A52">
        <w:t xml:space="preserve">side TA. </w:t>
      </w:r>
    </w:p>
    <w:p w:rsidR="007121AB" w:rsidRPr="007E4F01" w:rsidRDefault="007121AB" w:rsidP="007121AB">
      <w:pPr>
        <w:pStyle w:val="ListParagraph"/>
        <w:rPr>
          <w:i/>
        </w:rPr>
      </w:pPr>
      <w:r>
        <w:rPr>
          <w:i/>
        </w:rPr>
        <w:t>What’s your plan?  IE: What do you need to calculate?</w:t>
      </w:r>
    </w:p>
    <w:p w:rsidR="009E5275" w:rsidRPr="00061A52" w:rsidRDefault="009E5275" w:rsidP="009E5275">
      <w:pPr>
        <w:ind w:hanging="720"/>
        <w:rPr>
          <w:i/>
        </w:rPr>
      </w:pPr>
    </w:p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9E5275" w:rsidRPr="00061A52" w:rsidRDefault="009E5275" w:rsidP="009E5275"/>
    <w:p w:rsidR="007121AB" w:rsidRDefault="007121AB" w:rsidP="009E5275"/>
    <w:p w:rsidR="007121AB" w:rsidRPr="007121AB" w:rsidRDefault="00616574" w:rsidP="007121AB">
      <w:pPr>
        <w:numPr>
          <w:ilvl w:val="0"/>
          <w:numId w:val="19"/>
        </w:numPr>
        <w:rPr>
          <w:i/>
        </w:rPr>
      </w:pPr>
      <w:r>
        <w:rPr>
          <w:noProof/>
          <w:lang w:val="en-US"/>
        </w:rPr>
        <w:lastRenderedPageBreak/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9525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5275" w:rsidRPr="00061A52">
        <w:t xml:space="preserve">A right triangle has vertices </w:t>
      </w:r>
      <w:proofErr w:type="gramStart"/>
      <w:r w:rsidR="009E5275" w:rsidRPr="00061A52">
        <w:t>C(</w:t>
      </w:r>
      <w:proofErr w:type="gramEnd"/>
      <w:r w:rsidR="009E5275" w:rsidRPr="00061A52">
        <w:t xml:space="preserve">-2, 2), T(0, 6), W(4,4). </w:t>
      </w:r>
      <w:r w:rsidR="007121AB">
        <w:t>Verify that the midpoint of the hypotenuse is equidistant from all three vertices.</w:t>
      </w:r>
    </w:p>
    <w:p w:rsidR="007121AB" w:rsidRPr="007E4F01" w:rsidRDefault="007121AB" w:rsidP="007121AB">
      <w:pPr>
        <w:ind w:left="720"/>
        <w:rPr>
          <w:i/>
        </w:rPr>
      </w:pPr>
      <w:r>
        <w:rPr>
          <w:i/>
        </w:rPr>
        <w:t>What’s your plan?  IE: What do you need to calculate?</w:t>
      </w:r>
    </w:p>
    <w:p w:rsidR="009E5275" w:rsidRPr="00061A52" w:rsidRDefault="009E5275" w:rsidP="009E5275">
      <w:pPr>
        <w:ind w:hanging="720"/>
        <w:rPr>
          <w:i/>
        </w:rPr>
      </w:pPr>
    </w:p>
    <w:p w:rsidR="009E5275" w:rsidRPr="00061A52" w:rsidRDefault="009E5275" w:rsidP="009E5275">
      <w:pPr>
        <w:ind w:left="720"/>
      </w:pPr>
    </w:p>
    <w:p w:rsidR="009E5275" w:rsidRPr="00061A52" w:rsidRDefault="009E5275" w:rsidP="009E5275"/>
    <w:p w:rsidR="009E5275" w:rsidRPr="00061A52" w:rsidRDefault="009E5275" w:rsidP="009E5275">
      <w:pPr>
        <w:rPr>
          <w:b/>
          <w:color w:val="FF00FF"/>
        </w:rPr>
      </w:pPr>
    </w:p>
    <w:p w:rsidR="009E5275" w:rsidRPr="00061A52" w:rsidRDefault="009E5275" w:rsidP="009E5275">
      <w:pPr>
        <w:rPr>
          <w:b/>
          <w:color w:val="FF00FF"/>
        </w:rPr>
      </w:pPr>
    </w:p>
    <w:p w:rsidR="009E5275" w:rsidRPr="00061A52" w:rsidRDefault="009E5275" w:rsidP="009E5275">
      <w:pPr>
        <w:ind w:left="720"/>
      </w:pPr>
    </w:p>
    <w:p w:rsidR="009E5275" w:rsidRPr="00061A52" w:rsidRDefault="009E5275" w:rsidP="009E5275">
      <w:pPr>
        <w:ind w:left="720"/>
      </w:pPr>
    </w:p>
    <w:p w:rsidR="009E5275" w:rsidRDefault="009E5275" w:rsidP="009E5275"/>
    <w:p w:rsidR="007121AB" w:rsidRDefault="007121AB" w:rsidP="009E5275"/>
    <w:p w:rsidR="007121AB" w:rsidRDefault="007121AB" w:rsidP="009E5275"/>
    <w:p w:rsidR="007121AB" w:rsidRDefault="007121AB" w:rsidP="009E5275"/>
    <w:p w:rsidR="007121AB" w:rsidRDefault="007121AB" w:rsidP="009E5275"/>
    <w:p w:rsidR="007121AB" w:rsidRDefault="007121AB" w:rsidP="009E5275"/>
    <w:p w:rsidR="007121AB" w:rsidRDefault="007121AB" w:rsidP="009E5275"/>
    <w:p w:rsidR="007121AB" w:rsidRDefault="007121AB" w:rsidP="009E5275"/>
    <w:p w:rsidR="007121AB" w:rsidRDefault="007121AB" w:rsidP="009E5275"/>
    <w:p w:rsidR="009E5275" w:rsidRDefault="009E5275" w:rsidP="009E5275"/>
    <w:p w:rsidR="007121AB" w:rsidRDefault="00616574" w:rsidP="007121AB">
      <w:r>
        <w:rPr>
          <w:noProof/>
          <w:lang w:val="en-US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166370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21AB" w:rsidRDefault="007121AB" w:rsidP="007121AB">
      <w:pPr>
        <w:numPr>
          <w:ilvl w:val="0"/>
          <w:numId w:val="19"/>
        </w:numPr>
      </w:pPr>
      <w:r>
        <w:t xml:space="preserve">ΔMAN has with vertices at </w:t>
      </w:r>
      <w:proofErr w:type="gramStart"/>
      <w:r>
        <w:t>M(</w:t>
      </w:r>
      <w:proofErr w:type="gramEnd"/>
      <w:r>
        <w:t>-3, 5), A(-6, -7), N(</w:t>
      </w:r>
      <w:r w:rsidR="0029250C">
        <w:t>4</w:t>
      </w:r>
      <w:r>
        <w:t>, -1).  Determine the length of the median from M to AN.</w:t>
      </w:r>
    </w:p>
    <w:p w:rsidR="007121AB" w:rsidRDefault="007121AB" w:rsidP="007121AB">
      <w:pPr>
        <w:pStyle w:val="ListParagraph"/>
        <w:rPr>
          <w:i/>
        </w:rPr>
      </w:pPr>
      <w:r>
        <w:rPr>
          <w:i/>
        </w:rPr>
        <w:t>What’s your plan?  IE: What do you need to calculate?</w:t>
      </w:r>
    </w:p>
    <w:p w:rsidR="007121AB" w:rsidRPr="007121AB" w:rsidRDefault="007121AB" w:rsidP="007121AB">
      <w:pPr>
        <w:pStyle w:val="ListParagraph"/>
        <w:numPr>
          <w:ilvl w:val="0"/>
          <w:numId w:val="19"/>
        </w:numPr>
      </w:pPr>
      <w:r>
        <w:br w:type="page"/>
      </w:r>
      <w:r w:rsidR="00616574">
        <w:rPr>
          <w:i/>
          <w:noProof/>
          <w:lang w:val="en-US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-19050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>
        <w:t>Line segments IN and ON are</w:t>
      </w:r>
      <w:proofErr w:type="gramEnd"/>
      <w:r>
        <w:t xml:space="preserve"> equidistant.  Determine the values of </w:t>
      </w:r>
      <w:proofErr w:type="spellStart"/>
      <w:r>
        <w:t>a</w:t>
      </w:r>
      <w:proofErr w:type="spellEnd"/>
      <w:r>
        <w:t xml:space="preserve"> if </w:t>
      </w:r>
      <w:proofErr w:type="gramStart"/>
      <w:r>
        <w:t>I(</w:t>
      </w:r>
      <w:proofErr w:type="gramEnd"/>
      <w:r w:rsidR="004536CD">
        <w:t>-6, -4), N(-2, -1), and O(1, a).</w:t>
      </w:r>
      <w:r>
        <w:t xml:space="preserve"> </w:t>
      </w: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7121AB" w:rsidP="007121AB">
      <w:pPr>
        <w:pStyle w:val="ListParagraph"/>
        <w:ind w:left="1440" w:firstLine="720"/>
        <w:rPr>
          <w:i/>
        </w:rPr>
      </w:pPr>
    </w:p>
    <w:p w:rsidR="007121AB" w:rsidRDefault="00616574" w:rsidP="007121AB">
      <w:pPr>
        <w:pStyle w:val="ListParagraph"/>
        <w:ind w:left="1440" w:firstLine="720"/>
        <w:rPr>
          <w:i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160655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5998" w:rsidRDefault="00E35998" w:rsidP="007121AB">
      <w:pPr>
        <w:numPr>
          <w:ilvl w:val="0"/>
          <w:numId w:val="19"/>
        </w:numPr>
      </w:pPr>
      <w:r>
        <w:t xml:space="preserve">Line segment HI has </w:t>
      </w:r>
      <w:proofErr w:type="gramStart"/>
      <w:r>
        <w:t>H(</w:t>
      </w:r>
      <w:proofErr w:type="gramEnd"/>
      <w:r>
        <w:t xml:space="preserve">3, -1).  The length of HI </w:t>
      </w:r>
      <w:proofErr w:type="gramStart"/>
      <w:r>
        <w:t xml:space="preserve">is </w:t>
      </w:r>
      <w:proofErr w:type="gramEnd"/>
      <w:r w:rsidRPr="00E35998">
        <w:rPr>
          <w:position w:val="-8"/>
        </w:rPr>
        <w:object w:dxaOrig="499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537953104" r:id="rId12"/>
        </w:object>
      </w:r>
      <w:r>
        <w:t>.  What could the coordinates of I be?</w:t>
      </w:r>
    </w:p>
    <w:p w:rsidR="00E35998" w:rsidRDefault="00E35998" w:rsidP="00E35998">
      <w:pPr>
        <w:pStyle w:val="MTDisplayEquation"/>
      </w:pPr>
      <w:r>
        <w:tab/>
      </w:r>
      <w:r w:rsidRPr="00E35998">
        <w:rPr>
          <w:position w:val="-8"/>
        </w:rPr>
        <w:object w:dxaOrig="499" w:dyaOrig="360">
          <v:shape id="_x0000_i1028" type="#_x0000_t75" style="width:24.75pt;height:18pt" o:ole="">
            <v:imagedata r:id="rId13" o:title=""/>
          </v:shape>
          <o:OLEObject Type="Embed" ProgID="Equation.DSMT4" ShapeID="_x0000_i1028" DrawAspect="Content" ObjectID="_1537953105" r:id="rId14"/>
        </w:object>
      </w:r>
    </w:p>
    <w:p w:rsidR="007121AB" w:rsidRDefault="00E35998" w:rsidP="007121AB">
      <w:pPr>
        <w:numPr>
          <w:ilvl w:val="0"/>
          <w:numId w:val="19"/>
        </w:numPr>
      </w:pPr>
      <w:r>
        <w:br w:type="page"/>
      </w:r>
      <w:r w:rsidR="007121AB">
        <w:lastRenderedPageBreak/>
        <w:t xml:space="preserve">ΔPET is isosceles with vertices at </w:t>
      </w:r>
      <w:proofErr w:type="gramStart"/>
      <w:r w:rsidR="007121AB">
        <w:t>P(</w:t>
      </w:r>
      <w:proofErr w:type="gramEnd"/>
      <w:r w:rsidR="0020785E">
        <w:t>4</w:t>
      </w:r>
      <w:r w:rsidR="007121AB">
        <w:t xml:space="preserve">, </w:t>
      </w:r>
      <w:r w:rsidR="0020785E">
        <w:t>-1</w:t>
      </w:r>
      <w:r w:rsidR="007121AB">
        <w:t>),                 E(-1, 0), T(3, -</w:t>
      </w:r>
      <w:r w:rsidR="0020785E">
        <w:t>6</w:t>
      </w:r>
      <w:r w:rsidR="007121AB">
        <w:t>).  The two equal sides are                    PE and PT.  Verify that the median from                          P to ET is also an altitude.</w:t>
      </w:r>
    </w:p>
    <w:p w:rsidR="007121AB" w:rsidRPr="007E4F01" w:rsidRDefault="00616574" w:rsidP="007121AB">
      <w:pPr>
        <w:pStyle w:val="ListParagraph"/>
        <w:rPr>
          <w:i/>
        </w:rPr>
      </w:pPr>
      <w:r>
        <w:rPr>
          <w:rFonts w:ascii="Verdana" w:hAnsi="Verdana"/>
          <w:noProof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-381000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21AB">
        <w:rPr>
          <w:i/>
        </w:rPr>
        <w:t>What’s your plan?  IE: What do you need to calculate?</w:t>
      </w: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Default="007121AB" w:rsidP="007121AB">
      <w:pPr>
        <w:rPr>
          <w:rFonts w:ascii="Verdana" w:hAnsi="Verdana"/>
          <w:lang w:eastAsia="en-CA"/>
        </w:rPr>
      </w:pPr>
    </w:p>
    <w:p w:rsidR="007121AB" w:rsidRPr="007121AB" w:rsidRDefault="00616574" w:rsidP="007121AB">
      <w:pPr>
        <w:numPr>
          <w:ilvl w:val="0"/>
          <w:numId w:val="19"/>
        </w:numPr>
        <w:rPr>
          <w:rFonts w:ascii="Verdana" w:hAnsi="Verdana"/>
          <w:lang w:eastAsia="en-CA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9525</wp:posOffset>
            </wp:positionV>
            <wp:extent cx="2987675" cy="2675890"/>
            <wp:effectExtent l="19050" t="0" r="3175" b="0"/>
            <wp:wrapTight wrapText="bothSides">
              <wp:wrapPolygon edited="0">
                <wp:start x="-138" y="0"/>
                <wp:lineTo x="-138" y="21374"/>
                <wp:lineTo x="21623" y="21374"/>
                <wp:lineTo x="21623" y="0"/>
                <wp:lineTo x="-138" y="0"/>
              </wp:wrapPolygon>
            </wp:wrapTight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675" cy="267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21AB">
        <w:t>A circle with the equation x</w:t>
      </w:r>
      <w:r w:rsidR="007121AB">
        <w:rPr>
          <w:vertAlign w:val="superscript"/>
        </w:rPr>
        <w:t>2</w:t>
      </w:r>
      <w:r w:rsidR="007121AB">
        <w:t xml:space="preserve"> + y</w:t>
      </w:r>
      <w:r w:rsidR="007121AB">
        <w:rPr>
          <w:vertAlign w:val="superscript"/>
        </w:rPr>
        <w:t>2</w:t>
      </w:r>
      <w:r w:rsidR="007121AB">
        <w:t xml:space="preserve"> = 25 has its centre at (0, 0).  A chord of the circle has its end points at </w:t>
      </w:r>
      <w:proofErr w:type="gramStart"/>
      <w:r w:rsidR="00F561BC">
        <w:t>M</w:t>
      </w:r>
      <w:r w:rsidR="007121AB">
        <w:t>(</w:t>
      </w:r>
      <w:proofErr w:type="gramEnd"/>
      <w:r w:rsidR="007121AB">
        <w:t>-</w:t>
      </w:r>
      <w:r w:rsidR="00335382">
        <w:t>2</w:t>
      </w:r>
      <w:r w:rsidR="007121AB">
        <w:t xml:space="preserve">, </w:t>
      </w:r>
      <w:r w:rsidR="00335382">
        <w:t>6</w:t>
      </w:r>
      <w:r w:rsidR="007121AB">
        <w:t xml:space="preserve">) and </w:t>
      </w:r>
      <w:r w:rsidR="00F561BC">
        <w:t>E</w:t>
      </w:r>
      <w:r w:rsidR="007121AB">
        <w:t>(-</w:t>
      </w:r>
      <w:r w:rsidR="00335382">
        <w:t>6</w:t>
      </w:r>
      <w:r w:rsidR="007121AB">
        <w:t>, -</w:t>
      </w:r>
      <w:r w:rsidR="00335382">
        <w:t>2</w:t>
      </w:r>
      <w:r w:rsidR="007121AB">
        <w:t xml:space="preserve">).  </w:t>
      </w:r>
      <w:r w:rsidR="00F561BC">
        <w:t>Determine the equation of the perpendicular bisector of ME and v</w:t>
      </w:r>
      <w:r w:rsidR="007121AB">
        <w:t>erify that the perpendicular bisector passes through the centre of the circle.</w:t>
      </w:r>
    </w:p>
    <w:p w:rsidR="007121AB" w:rsidRPr="007E4F01" w:rsidRDefault="007121AB" w:rsidP="007121AB">
      <w:pPr>
        <w:pStyle w:val="ListParagraph"/>
        <w:rPr>
          <w:i/>
        </w:rPr>
      </w:pPr>
      <w:r>
        <w:rPr>
          <w:i/>
        </w:rPr>
        <w:t>What’s your plan?  IE: What do you need to calculate?</w:t>
      </w:r>
    </w:p>
    <w:p w:rsidR="007121AB" w:rsidRDefault="007121AB" w:rsidP="007121AB"/>
    <w:p w:rsidR="007121AB" w:rsidRPr="0090639A" w:rsidRDefault="007121AB" w:rsidP="007121AB"/>
    <w:p w:rsidR="007121AB" w:rsidRDefault="007121AB" w:rsidP="007121AB"/>
    <w:p w:rsidR="007121AB" w:rsidRPr="00124876" w:rsidRDefault="007121AB" w:rsidP="007121AB"/>
    <w:p w:rsidR="007121AB" w:rsidRDefault="007121AB" w:rsidP="007121AB"/>
    <w:p w:rsidR="009E5275" w:rsidRDefault="009E5275" w:rsidP="009E5275"/>
    <w:p w:rsidR="009E5275" w:rsidRDefault="009E5275" w:rsidP="009E5275"/>
    <w:p w:rsidR="0099213C" w:rsidRPr="00210618" w:rsidRDefault="0099213C" w:rsidP="0099213C">
      <w:pPr>
        <w:rPr>
          <w:rFonts w:ascii="Palatino Linotype" w:hAnsi="Palatino Linotype"/>
        </w:rPr>
      </w:pPr>
    </w:p>
    <w:p w:rsidR="0099213C" w:rsidRDefault="0099213C" w:rsidP="0099213C">
      <w:pPr>
        <w:rPr>
          <w:rFonts w:ascii="Palatino Linotype" w:hAnsi="Palatino Linotype"/>
        </w:rPr>
      </w:pPr>
    </w:p>
    <w:p w:rsidR="007B19E3" w:rsidRDefault="007B19E3" w:rsidP="000C6D60"/>
    <w:p w:rsidR="007B19E3" w:rsidRDefault="007B19E3" w:rsidP="000C6D60"/>
    <w:p w:rsidR="007B19E3" w:rsidRDefault="007B19E3" w:rsidP="000C6D60">
      <w:pPr>
        <w:rPr>
          <w:sz w:val="18"/>
          <w:szCs w:val="18"/>
        </w:rPr>
      </w:pPr>
    </w:p>
    <w:p w:rsidR="007B19E3" w:rsidRDefault="007B19E3" w:rsidP="000C6D60">
      <w:pPr>
        <w:rPr>
          <w:sz w:val="18"/>
          <w:szCs w:val="18"/>
        </w:rPr>
      </w:pPr>
    </w:p>
    <w:p w:rsidR="007B19E3" w:rsidRDefault="007B19E3" w:rsidP="000C6D60">
      <w:pPr>
        <w:rPr>
          <w:sz w:val="18"/>
          <w:szCs w:val="18"/>
        </w:rPr>
      </w:pPr>
    </w:p>
    <w:p w:rsidR="000C6D60" w:rsidRPr="007B19E3" w:rsidRDefault="000C6D60" w:rsidP="000C6D60">
      <w:pPr>
        <w:rPr>
          <w:sz w:val="18"/>
          <w:szCs w:val="18"/>
        </w:rPr>
      </w:pPr>
      <w:r w:rsidRPr="007B19E3">
        <w:rPr>
          <w:sz w:val="18"/>
          <w:szCs w:val="18"/>
        </w:rPr>
        <w:t>Answers:</w:t>
      </w:r>
    </w:p>
    <w:p w:rsidR="007B19E3" w:rsidRDefault="000C6D60" w:rsidP="000C6D60">
      <w:pPr>
        <w:rPr>
          <w:sz w:val="18"/>
          <w:szCs w:val="18"/>
        </w:rPr>
      </w:pPr>
      <w:r w:rsidRPr="007B19E3">
        <w:rPr>
          <w:sz w:val="18"/>
          <w:szCs w:val="18"/>
        </w:rPr>
        <w:t>1a.</w:t>
      </w:r>
      <w:r w:rsidR="007B19E3" w:rsidRPr="007B19E3">
        <w:rPr>
          <w:sz w:val="18"/>
          <w:szCs w:val="18"/>
        </w:rPr>
        <w:t xml:space="preserve"> </w:t>
      </w:r>
      <w:r w:rsidR="007B19E3" w:rsidRPr="007B19E3">
        <w:rPr>
          <w:position w:val="-8"/>
          <w:sz w:val="18"/>
          <w:szCs w:val="18"/>
        </w:rPr>
        <w:object w:dxaOrig="600" w:dyaOrig="360">
          <v:shape id="_x0000_i1029" type="#_x0000_t75" style="width:24pt;height:14.25pt" o:ole="">
            <v:imagedata r:id="rId15" o:title=""/>
          </v:shape>
          <o:OLEObject Type="Embed" ProgID="Equation.DSMT4" ShapeID="_x0000_i1029" DrawAspect="Content" ObjectID="_1537953106" r:id="rId16"/>
        </w:object>
      </w:r>
      <w:r w:rsidRPr="007B19E3">
        <w:rPr>
          <w:sz w:val="18"/>
          <w:szCs w:val="18"/>
        </w:rPr>
        <w:t>=10.8</w: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>b</w:t>
      </w:r>
      <w:r w:rsidR="007B19E3" w:rsidRPr="007B19E3">
        <w:rPr>
          <w:sz w:val="18"/>
          <w:szCs w:val="18"/>
        </w:rPr>
        <w:t xml:space="preserve">. </w:t>
      </w:r>
      <w:r w:rsidRPr="007B19E3">
        <w:rPr>
          <w:sz w:val="18"/>
          <w:szCs w:val="18"/>
        </w:rPr>
        <w:t>(1.5, 2)</w: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 xml:space="preserve">c. </w:t>
      </w:r>
      <w:r w:rsidRPr="007B19E3">
        <w:rPr>
          <w:position w:val="-12"/>
          <w:sz w:val="18"/>
          <w:szCs w:val="18"/>
        </w:rPr>
        <w:object w:dxaOrig="260" w:dyaOrig="360">
          <v:shape id="_x0000_i1030" type="#_x0000_t75" style="width:12.75pt;height:18pt" o:ole="">
            <v:imagedata r:id="rId17" o:title=""/>
          </v:shape>
          <o:OLEObject Type="Embed" ProgID="Equation.DSMT4" ShapeID="_x0000_i1030" DrawAspect="Content" ObjectID="_1537953107" r:id="rId18"/>
        </w:objec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>d.</w:t>
      </w:r>
      <w:r w:rsidR="007B19E3" w:rsidRPr="007B19E3">
        <w:rPr>
          <w:sz w:val="18"/>
          <w:szCs w:val="18"/>
        </w:rPr>
        <w:t xml:space="preserve"> </w:t>
      </w:r>
      <w:r w:rsidRPr="007B19E3">
        <w:rPr>
          <w:position w:val="-12"/>
          <w:sz w:val="18"/>
          <w:szCs w:val="18"/>
        </w:rPr>
        <w:object w:dxaOrig="1120" w:dyaOrig="360">
          <v:shape id="_x0000_i1031" type="#_x0000_t75" style="width:56.25pt;height:18pt" o:ole="">
            <v:imagedata r:id="rId19" o:title=""/>
          </v:shape>
          <o:OLEObject Type="Embed" ProgID="Equation.DSMT4" ShapeID="_x0000_i1031" DrawAspect="Content" ObjectID="_1537953108" r:id="rId20"/>
        </w:object>
      </w:r>
      <w:r w:rsidRPr="007B19E3">
        <w:rPr>
          <w:sz w:val="18"/>
          <w:szCs w:val="18"/>
        </w:rPr>
        <w:t xml:space="preserve"> or </w:t>
      </w:r>
      <w:r w:rsidRPr="007B19E3">
        <w:rPr>
          <w:position w:val="-10"/>
          <w:sz w:val="18"/>
          <w:szCs w:val="18"/>
        </w:rPr>
        <w:object w:dxaOrig="1460" w:dyaOrig="320">
          <v:shape id="_x0000_i1032" type="#_x0000_t75" style="width:72.75pt;height:15.75pt" o:ole="">
            <v:imagedata r:id="rId21" o:title=""/>
          </v:shape>
          <o:OLEObject Type="Embed" ProgID="Equation.DSMT4" ShapeID="_x0000_i1032" DrawAspect="Content" ObjectID="_1537953109" r:id="rId22"/>
        </w:objec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 xml:space="preserve">2. </w:t>
      </w:r>
      <w:proofErr w:type="gramStart"/>
      <w:r w:rsidRPr="007B19E3">
        <w:rPr>
          <w:sz w:val="18"/>
          <w:szCs w:val="18"/>
        </w:rPr>
        <w:t>(0, 0); 4</w: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>3.</w:t>
      </w:r>
      <w:proofErr w:type="gramEnd"/>
      <w:r w:rsidRPr="007B19E3">
        <w:rPr>
          <w:sz w:val="18"/>
          <w:szCs w:val="18"/>
        </w:rPr>
        <w:t xml:space="preserve"> </w:t>
      </w:r>
      <w:r w:rsidR="007B19E3" w:rsidRPr="007B19E3">
        <w:rPr>
          <w:position w:val="-10"/>
          <w:sz w:val="18"/>
          <w:szCs w:val="18"/>
        </w:rPr>
        <w:object w:dxaOrig="1219" w:dyaOrig="360">
          <v:shape id="_x0000_i1033" type="#_x0000_t75" style="width:51pt;height:15pt" o:ole="">
            <v:imagedata r:id="rId23" o:title=""/>
          </v:shape>
          <o:OLEObject Type="Embed" ProgID="Equation.DSMT4" ShapeID="_x0000_i1033" DrawAspect="Content" ObjectID="_1537953110" r:id="rId24"/>
        </w:object>
      </w:r>
      <w:r w:rsid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>4. (-5, -6)</w:t>
      </w:r>
      <w:r w:rsidR="007B19E3" w:rsidRPr="007B19E3">
        <w:rPr>
          <w:sz w:val="18"/>
          <w:szCs w:val="18"/>
        </w:rPr>
        <w:t xml:space="preserve">     </w:t>
      </w:r>
    </w:p>
    <w:p w:rsidR="000C6D60" w:rsidRPr="007B19E3" w:rsidRDefault="000C6D60" w:rsidP="000C6D60">
      <w:pPr>
        <w:rPr>
          <w:sz w:val="18"/>
          <w:szCs w:val="18"/>
        </w:rPr>
      </w:pPr>
      <w:r w:rsidRPr="007B19E3">
        <w:rPr>
          <w:sz w:val="18"/>
          <w:szCs w:val="18"/>
        </w:rPr>
        <w:t xml:space="preserve">5. </w:t>
      </w:r>
      <w:proofErr w:type="gramStart"/>
      <w:r w:rsidRPr="007B19E3">
        <w:rPr>
          <w:sz w:val="18"/>
          <w:szCs w:val="18"/>
        </w:rPr>
        <w:t>opposite</w:t>
      </w:r>
      <w:proofErr w:type="gramEnd"/>
      <w:r w:rsidRPr="007B19E3">
        <w:rPr>
          <w:sz w:val="18"/>
          <w:szCs w:val="18"/>
        </w:rPr>
        <w:t xml:space="preserve"> sides: 7.</w:t>
      </w:r>
      <w:r w:rsidR="0029250C" w:rsidRPr="007B19E3">
        <w:rPr>
          <w:sz w:val="18"/>
          <w:szCs w:val="18"/>
        </w:rPr>
        <w:t>6</w:t>
      </w:r>
      <w:r w:rsidRPr="007B19E3">
        <w:rPr>
          <w:sz w:val="18"/>
          <w:szCs w:val="18"/>
        </w:rPr>
        <w:t xml:space="preserve"> and </w:t>
      </w:r>
      <w:r w:rsidR="0029250C" w:rsidRPr="007B19E3">
        <w:rPr>
          <w:sz w:val="18"/>
          <w:szCs w:val="18"/>
        </w:rPr>
        <w:t>6.1</w:t>
      </w:r>
      <w:r w:rsidRPr="007B19E3">
        <w:rPr>
          <w:sz w:val="18"/>
          <w:szCs w:val="18"/>
        </w:rPr>
        <w:t xml:space="preserve">; opposite slopes: </w:t>
      </w:r>
      <w:r w:rsidRPr="007B19E3">
        <w:rPr>
          <w:position w:val="-12"/>
          <w:sz w:val="18"/>
          <w:szCs w:val="18"/>
        </w:rPr>
        <w:object w:dxaOrig="260" w:dyaOrig="360">
          <v:shape id="_x0000_i1034" type="#_x0000_t75" style="width:12.75pt;height:18pt" o:ole="">
            <v:imagedata r:id="rId25" o:title=""/>
          </v:shape>
          <o:OLEObject Type="Embed" ProgID="Equation.DSMT4" ShapeID="_x0000_i1034" DrawAspect="Content" ObjectID="_1537953111" r:id="rId26"/>
        </w:object>
      </w:r>
      <w:r w:rsidRPr="007B19E3">
        <w:rPr>
          <w:sz w:val="18"/>
          <w:szCs w:val="18"/>
        </w:rPr>
        <w:t xml:space="preserve"> and </w:t>
      </w:r>
      <w:r w:rsidRPr="007B19E3">
        <w:rPr>
          <w:position w:val="-6"/>
          <w:sz w:val="18"/>
          <w:szCs w:val="18"/>
        </w:rPr>
        <w:object w:dxaOrig="200" w:dyaOrig="279">
          <v:shape id="_x0000_i1035" type="#_x0000_t75" style="width:9.75pt;height:14.25pt" o:ole="">
            <v:imagedata r:id="rId27" o:title=""/>
          </v:shape>
          <o:OLEObject Type="Embed" ProgID="Equation.DSMT4" ShapeID="_x0000_i1035" DrawAspect="Content" ObjectID="_1537953112" r:id="rId28"/>
        </w:object>
      </w:r>
      <w:r w:rsidRPr="007B19E3">
        <w:rPr>
          <w:sz w:val="18"/>
          <w:szCs w:val="18"/>
        </w:rPr>
        <w:t>; parallelogram</w:t>
      </w:r>
      <w:r w:rsid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 xml:space="preserve">6. </w:t>
      </w:r>
      <w:r w:rsidR="007B19E3" w:rsidRPr="007B19E3">
        <w:rPr>
          <w:position w:val="-12"/>
          <w:sz w:val="18"/>
          <w:szCs w:val="18"/>
        </w:rPr>
        <w:object w:dxaOrig="1120" w:dyaOrig="360">
          <v:shape id="_x0000_i1036" type="#_x0000_t75" style="width:46.5pt;height:15pt" o:ole="">
            <v:imagedata r:id="rId29" o:title=""/>
          </v:shape>
          <o:OLEObject Type="Embed" ProgID="Equation.DSMT4" ShapeID="_x0000_i1036" DrawAspect="Content" ObjectID="_1537953113" r:id="rId30"/>
        </w:object>
      </w:r>
      <w:r w:rsidRPr="007B19E3">
        <w:rPr>
          <w:sz w:val="18"/>
          <w:szCs w:val="18"/>
        </w:rPr>
        <w:t xml:space="preserve"> </w:t>
      </w:r>
      <w:proofErr w:type="gramStart"/>
      <w:r w:rsidRPr="007B19E3">
        <w:rPr>
          <w:sz w:val="18"/>
          <w:szCs w:val="18"/>
        </w:rPr>
        <w:t>or</w:t>
      </w:r>
      <w:proofErr w:type="gramEnd"/>
      <w:r w:rsidRPr="007B19E3">
        <w:rPr>
          <w:sz w:val="18"/>
          <w:szCs w:val="18"/>
        </w:rPr>
        <w:t xml:space="preserve"> </w:t>
      </w:r>
      <w:r w:rsidR="007B19E3" w:rsidRPr="007B19E3">
        <w:rPr>
          <w:position w:val="-10"/>
          <w:sz w:val="18"/>
          <w:szCs w:val="18"/>
        </w:rPr>
        <w:object w:dxaOrig="1359" w:dyaOrig="320">
          <v:shape id="_x0000_i1037" type="#_x0000_t75" style="width:56.25pt;height:12.75pt" o:ole="">
            <v:imagedata r:id="rId31" o:title=""/>
          </v:shape>
          <o:OLEObject Type="Embed" ProgID="Equation.DSMT4" ShapeID="_x0000_i1037" DrawAspect="Content" ObjectID="_1537953114" r:id="rId32"/>
        </w:object>
      </w:r>
      <w:r w:rsidR="007B19E3" w:rsidRPr="007B19E3">
        <w:rPr>
          <w:sz w:val="18"/>
          <w:szCs w:val="18"/>
        </w:rPr>
        <w:t xml:space="preserve">     </w:t>
      </w:r>
      <w:r w:rsidRPr="007B19E3">
        <w:rPr>
          <w:sz w:val="18"/>
          <w:szCs w:val="18"/>
        </w:rPr>
        <w:t xml:space="preserve">7. </w:t>
      </w:r>
      <w:proofErr w:type="gramStart"/>
      <w:r w:rsidRPr="007B19E3">
        <w:rPr>
          <w:sz w:val="18"/>
          <w:szCs w:val="18"/>
        </w:rPr>
        <w:t>all</w:t>
      </w:r>
      <w:proofErr w:type="gramEnd"/>
      <w:r w:rsidRPr="007B19E3">
        <w:rPr>
          <w:sz w:val="18"/>
          <w:szCs w:val="18"/>
        </w:rPr>
        <w:t xml:space="preserve"> distances are </w:t>
      </w:r>
      <w:r w:rsidR="007B19E3" w:rsidRPr="007B19E3">
        <w:rPr>
          <w:position w:val="-8"/>
          <w:sz w:val="18"/>
          <w:szCs w:val="18"/>
        </w:rPr>
        <w:object w:dxaOrig="480" w:dyaOrig="360">
          <v:shape id="_x0000_i1038" type="#_x0000_t75" style="width:18pt;height:13.5pt" o:ole="">
            <v:imagedata r:id="rId33" o:title=""/>
          </v:shape>
          <o:OLEObject Type="Embed" ProgID="Equation.DSMT4" ShapeID="_x0000_i1038" DrawAspect="Content" ObjectID="_1537953115" r:id="rId34"/>
        </w:object>
      </w:r>
      <w:r w:rsidR="007B19E3" w:rsidRPr="007B19E3">
        <w:rPr>
          <w:sz w:val="18"/>
          <w:szCs w:val="18"/>
        </w:rPr>
        <w:t xml:space="preserve">     </w:t>
      </w:r>
      <w:r w:rsidR="0029250C" w:rsidRPr="007B19E3">
        <w:rPr>
          <w:sz w:val="18"/>
          <w:szCs w:val="18"/>
        </w:rPr>
        <w:t xml:space="preserve">8. </w:t>
      </w:r>
      <w:r w:rsidR="007B19E3" w:rsidRPr="007B19E3">
        <w:rPr>
          <w:position w:val="-8"/>
          <w:sz w:val="18"/>
          <w:szCs w:val="18"/>
        </w:rPr>
        <w:object w:dxaOrig="480" w:dyaOrig="360">
          <v:shape id="_x0000_i1039" type="#_x0000_t75" style="width:18pt;height:13.5pt" o:ole="">
            <v:imagedata r:id="rId35" o:title=""/>
          </v:shape>
          <o:OLEObject Type="Embed" ProgID="Equation.DSMT4" ShapeID="_x0000_i1039" DrawAspect="Content" ObjectID="_1537953116" r:id="rId36"/>
        </w:object>
      </w:r>
      <w:r w:rsidR="0029250C" w:rsidRPr="007B19E3">
        <w:rPr>
          <w:sz w:val="18"/>
          <w:szCs w:val="18"/>
        </w:rPr>
        <w:t xml:space="preserve"> = 9.2</w:t>
      </w:r>
      <w:r w:rsidR="007B19E3" w:rsidRPr="007B19E3">
        <w:rPr>
          <w:sz w:val="18"/>
          <w:szCs w:val="18"/>
        </w:rPr>
        <w:t xml:space="preserve">     </w:t>
      </w:r>
      <w:r w:rsidR="008802BD" w:rsidRPr="007B19E3">
        <w:rPr>
          <w:sz w:val="18"/>
          <w:szCs w:val="18"/>
        </w:rPr>
        <w:t xml:space="preserve">9. </w:t>
      </w:r>
      <w:proofErr w:type="gramStart"/>
      <w:r w:rsidR="008802BD" w:rsidRPr="007B19E3">
        <w:rPr>
          <w:sz w:val="18"/>
          <w:szCs w:val="18"/>
        </w:rPr>
        <w:t>a</w:t>
      </w:r>
      <w:proofErr w:type="gramEnd"/>
      <w:r w:rsidR="008802BD" w:rsidRPr="007B19E3">
        <w:rPr>
          <w:sz w:val="18"/>
          <w:szCs w:val="18"/>
        </w:rPr>
        <w:t xml:space="preserve"> is -5 or 3</w:t>
      </w:r>
      <w:r w:rsidR="008802BD" w:rsidRPr="007B19E3">
        <w:rPr>
          <w:sz w:val="18"/>
          <w:szCs w:val="18"/>
        </w:rPr>
        <w:tab/>
      </w:r>
      <w:r w:rsidR="007B19E3">
        <w:rPr>
          <w:sz w:val="18"/>
          <w:szCs w:val="18"/>
        </w:rPr>
        <w:t xml:space="preserve">     </w:t>
      </w:r>
      <w:r w:rsidR="008802BD" w:rsidRPr="007B19E3">
        <w:rPr>
          <w:sz w:val="18"/>
          <w:szCs w:val="18"/>
        </w:rPr>
        <w:t xml:space="preserve">10. (1, 5); (5, 5); (9, 1); (9, -3); (5, -7); (1, -7); (-3, -3); </w:t>
      </w:r>
      <w:r w:rsidR="007B19E3" w:rsidRPr="007B19E3">
        <w:rPr>
          <w:sz w:val="18"/>
          <w:szCs w:val="18"/>
        </w:rPr>
        <w:t xml:space="preserve">or </w:t>
      </w:r>
      <w:r w:rsidR="008802BD" w:rsidRPr="007B19E3">
        <w:rPr>
          <w:sz w:val="18"/>
          <w:szCs w:val="18"/>
        </w:rPr>
        <w:t>(-3, 1)</w:t>
      </w:r>
    </w:p>
    <w:p w:rsidR="00400F2A" w:rsidRDefault="0020785E" w:rsidP="0099213C">
      <w:pPr>
        <w:rPr>
          <w:sz w:val="18"/>
          <w:szCs w:val="18"/>
        </w:rPr>
      </w:pPr>
      <w:r w:rsidRPr="007B19E3">
        <w:rPr>
          <w:sz w:val="18"/>
          <w:szCs w:val="18"/>
        </w:rPr>
        <w:t xml:space="preserve">11. </w:t>
      </w:r>
      <w:proofErr w:type="gramStart"/>
      <w:r w:rsidRPr="007B19E3">
        <w:rPr>
          <w:sz w:val="18"/>
          <w:szCs w:val="18"/>
        </w:rPr>
        <w:t>the</w:t>
      </w:r>
      <w:proofErr w:type="gramEnd"/>
      <w:r w:rsidRPr="007B19E3">
        <w:rPr>
          <w:sz w:val="18"/>
          <w:szCs w:val="18"/>
        </w:rPr>
        <w:t xml:space="preserve"> slope of the median is </w:t>
      </w:r>
      <w:r w:rsidRPr="007B19E3">
        <w:rPr>
          <w:position w:val="-12"/>
          <w:sz w:val="18"/>
          <w:szCs w:val="18"/>
        </w:rPr>
        <w:object w:dxaOrig="200" w:dyaOrig="360">
          <v:shape id="_x0000_i1040" type="#_x0000_t75" style="width:9.75pt;height:18pt" o:ole="">
            <v:imagedata r:id="rId37" o:title=""/>
          </v:shape>
          <o:OLEObject Type="Embed" ProgID="Equation.DSMT4" ShapeID="_x0000_i1040" DrawAspect="Content" ObjectID="_1537953117" r:id="rId38"/>
        </w:object>
      </w:r>
      <w:r w:rsidRPr="007B19E3">
        <w:rPr>
          <w:sz w:val="18"/>
          <w:szCs w:val="18"/>
        </w:rPr>
        <w:t xml:space="preserve"> and the slope of ET is </w:t>
      </w:r>
      <w:r w:rsidRPr="007B19E3">
        <w:rPr>
          <w:position w:val="-12"/>
          <w:sz w:val="18"/>
          <w:szCs w:val="18"/>
        </w:rPr>
        <w:object w:dxaOrig="279" w:dyaOrig="360">
          <v:shape id="_x0000_i1041" type="#_x0000_t75" style="width:14.25pt;height:18pt" o:ole="">
            <v:imagedata r:id="rId39" o:title=""/>
          </v:shape>
          <o:OLEObject Type="Embed" ProgID="Equation.DSMT4" ShapeID="_x0000_i1041" DrawAspect="Content" ObjectID="_1537953118" r:id="rId40"/>
        </w:object>
      </w:r>
      <w:r w:rsidRPr="007B19E3">
        <w:rPr>
          <w:sz w:val="18"/>
          <w:szCs w:val="18"/>
        </w:rPr>
        <w:t xml:space="preserve"> so they’re opposite reciprocals</w:t>
      </w:r>
      <w:r w:rsidR="007B19E3" w:rsidRPr="007B19E3">
        <w:rPr>
          <w:sz w:val="18"/>
          <w:szCs w:val="18"/>
        </w:rPr>
        <w:t xml:space="preserve">     </w:t>
      </w:r>
      <w:r w:rsidR="00335382" w:rsidRPr="007B19E3">
        <w:rPr>
          <w:sz w:val="18"/>
          <w:szCs w:val="18"/>
        </w:rPr>
        <w:t xml:space="preserve">12. </w:t>
      </w:r>
      <w:r w:rsidR="00335382" w:rsidRPr="007B19E3">
        <w:rPr>
          <w:position w:val="-12"/>
          <w:sz w:val="18"/>
          <w:szCs w:val="18"/>
        </w:rPr>
        <w:object w:dxaOrig="780" w:dyaOrig="360">
          <v:shape id="_x0000_i1042" type="#_x0000_t75" style="width:39pt;height:18pt" o:ole="">
            <v:imagedata r:id="rId41" o:title=""/>
          </v:shape>
          <o:OLEObject Type="Embed" ProgID="Equation.DSMT4" ShapeID="_x0000_i1042" DrawAspect="Content" ObjectID="_1537953119" r:id="rId42"/>
        </w:object>
      </w:r>
    </w:p>
    <w:p w:rsidR="002869BD" w:rsidRDefault="002869BD" w:rsidP="0099213C">
      <w:pPr>
        <w:rPr>
          <w:rFonts w:ascii="Palatino Linotype" w:hAnsi="Palatino Linotype"/>
        </w:rPr>
      </w:pPr>
    </w:p>
    <w:sectPr w:rsidR="002869BD" w:rsidSect="007B19E3">
      <w:headerReference w:type="default" r:id="rId43"/>
      <w:pgSz w:w="12240" w:h="15840" w:code="1"/>
      <w:pgMar w:top="567" w:right="1009" w:bottom="426" w:left="10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3333" w:rsidRDefault="00CA3333" w:rsidP="001622A9">
      <w:r>
        <w:separator/>
      </w:r>
    </w:p>
  </w:endnote>
  <w:endnote w:type="continuationSeparator" w:id="0">
    <w:p w:rsidR="00CA3333" w:rsidRDefault="00CA3333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3333" w:rsidRDefault="00CA3333" w:rsidP="001622A9">
      <w:r>
        <w:separator/>
      </w:r>
    </w:p>
  </w:footnote>
  <w:footnote w:type="continuationSeparator" w:id="0">
    <w:p w:rsidR="00CA3333" w:rsidRDefault="00CA3333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22A9" w:rsidRPr="001622A9" w:rsidRDefault="009E5275" w:rsidP="001622A9">
    <w:pPr>
      <w:pStyle w:val="Header"/>
      <w:tabs>
        <w:tab w:val="clear" w:pos="9360"/>
        <w:tab w:val="right" w:pos="10206"/>
      </w:tabs>
      <w:rPr>
        <w:b/>
        <w:color w:val="FFFFFF"/>
      </w:rPr>
    </w:pPr>
    <w:r>
      <w:rPr>
        <w:b/>
        <w:color w:val="FFFFFF"/>
        <w:highlight w:val="black"/>
      </w:rPr>
      <w:t>Review</w:t>
    </w:r>
    <w:r w:rsidR="00C66B05">
      <w:rPr>
        <w:b/>
        <w:color w:val="FFFFFF"/>
        <w:highlight w:val="black"/>
      </w:rPr>
      <w:tab/>
    </w:r>
    <w:r w:rsidR="00C66B05">
      <w:rPr>
        <w:b/>
        <w:color w:val="FFFFFF"/>
        <w:highlight w:val="black"/>
      </w:rPr>
      <w:tab/>
      <w:t>Unit 2&amp;3 – Analytic Geometry</w:t>
    </w:r>
  </w:p>
  <w:p w:rsidR="001622A9" w:rsidRDefault="001622A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9">
    <w:nsid w:val="4B24710A"/>
    <w:multiLevelType w:val="hybridMultilevel"/>
    <w:tmpl w:val="1FDEDD8E"/>
    <w:lvl w:ilvl="0" w:tplc="E342F5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626675E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1F57C03"/>
    <w:multiLevelType w:val="hybridMultilevel"/>
    <w:tmpl w:val="8E2CC87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4">
    <w:nsid w:val="6C430E01"/>
    <w:multiLevelType w:val="hybridMultilevel"/>
    <w:tmpl w:val="BCEEAF26"/>
    <w:lvl w:ilvl="0" w:tplc="D536155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6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8"/>
  </w:num>
  <w:num w:numId="2">
    <w:abstractNumId w:val="12"/>
  </w:num>
  <w:num w:numId="3">
    <w:abstractNumId w:val="8"/>
  </w:num>
  <w:num w:numId="4">
    <w:abstractNumId w:val="13"/>
  </w:num>
  <w:num w:numId="5">
    <w:abstractNumId w:val="15"/>
  </w:num>
  <w:num w:numId="6">
    <w:abstractNumId w:val="6"/>
  </w:num>
  <w:num w:numId="7">
    <w:abstractNumId w:val="3"/>
  </w:num>
  <w:num w:numId="8">
    <w:abstractNumId w:val="19"/>
  </w:num>
  <w:num w:numId="9">
    <w:abstractNumId w:val="1"/>
  </w:num>
  <w:num w:numId="10">
    <w:abstractNumId w:val="16"/>
  </w:num>
  <w:num w:numId="11">
    <w:abstractNumId w:val="17"/>
  </w:num>
  <w:num w:numId="12">
    <w:abstractNumId w:val="11"/>
  </w:num>
  <w:num w:numId="13">
    <w:abstractNumId w:val="0"/>
  </w:num>
  <w:num w:numId="14">
    <w:abstractNumId w:val="7"/>
  </w:num>
  <w:num w:numId="15">
    <w:abstractNumId w:val="5"/>
  </w:num>
  <w:num w:numId="16">
    <w:abstractNumId w:val="4"/>
  </w:num>
  <w:num w:numId="17">
    <w:abstractNumId w:val="2"/>
  </w:num>
  <w:num w:numId="18">
    <w:abstractNumId w:val="9"/>
  </w:num>
  <w:num w:numId="19">
    <w:abstractNumId w:val="14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779A1"/>
    <w:rsid w:val="00025AEA"/>
    <w:rsid w:val="00035CE5"/>
    <w:rsid w:val="00040E37"/>
    <w:rsid w:val="000779A1"/>
    <w:rsid w:val="00090E36"/>
    <w:rsid w:val="000B79E2"/>
    <w:rsid w:val="000C1978"/>
    <w:rsid w:val="000C6D60"/>
    <w:rsid w:val="00111A13"/>
    <w:rsid w:val="001152F8"/>
    <w:rsid w:val="0012734B"/>
    <w:rsid w:val="001622A9"/>
    <w:rsid w:val="00180020"/>
    <w:rsid w:val="0020785E"/>
    <w:rsid w:val="00211844"/>
    <w:rsid w:val="00224B83"/>
    <w:rsid w:val="002869BD"/>
    <w:rsid w:val="002873E7"/>
    <w:rsid w:val="0029250C"/>
    <w:rsid w:val="003060E2"/>
    <w:rsid w:val="00335382"/>
    <w:rsid w:val="00346497"/>
    <w:rsid w:val="00372FB4"/>
    <w:rsid w:val="003E3EA1"/>
    <w:rsid w:val="00400F2A"/>
    <w:rsid w:val="0040587C"/>
    <w:rsid w:val="0043749E"/>
    <w:rsid w:val="004536CD"/>
    <w:rsid w:val="004A0098"/>
    <w:rsid w:val="004C1E68"/>
    <w:rsid w:val="004C3317"/>
    <w:rsid w:val="004F4987"/>
    <w:rsid w:val="005308C8"/>
    <w:rsid w:val="00572F79"/>
    <w:rsid w:val="00582839"/>
    <w:rsid w:val="005C5079"/>
    <w:rsid w:val="005C59A5"/>
    <w:rsid w:val="00616574"/>
    <w:rsid w:val="006341BB"/>
    <w:rsid w:val="0064379E"/>
    <w:rsid w:val="00664097"/>
    <w:rsid w:val="0069483E"/>
    <w:rsid w:val="00704725"/>
    <w:rsid w:val="007121AB"/>
    <w:rsid w:val="007411A3"/>
    <w:rsid w:val="0074633E"/>
    <w:rsid w:val="007614FF"/>
    <w:rsid w:val="007A15FB"/>
    <w:rsid w:val="007B19E3"/>
    <w:rsid w:val="007F49BD"/>
    <w:rsid w:val="008802BD"/>
    <w:rsid w:val="008D3005"/>
    <w:rsid w:val="008E1F63"/>
    <w:rsid w:val="008E555C"/>
    <w:rsid w:val="00924EEE"/>
    <w:rsid w:val="00937BB4"/>
    <w:rsid w:val="00941AD8"/>
    <w:rsid w:val="0094514E"/>
    <w:rsid w:val="009466B3"/>
    <w:rsid w:val="0099213C"/>
    <w:rsid w:val="009E5275"/>
    <w:rsid w:val="009F2007"/>
    <w:rsid w:val="00A1716A"/>
    <w:rsid w:val="00A45D99"/>
    <w:rsid w:val="00A76919"/>
    <w:rsid w:val="00A828EC"/>
    <w:rsid w:val="00AD264E"/>
    <w:rsid w:val="00B0026F"/>
    <w:rsid w:val="00B3102B"/>
    <w:rsid w:val="00B31ECE"/>
    <w:rsid w:val="00C643E5"/>
    <w:rsid w:val="00C66B05"/>
    <w:rsid w:val="00C71E03"/>
    <w:rsid w:val="00C967AA"/>
    <w:rsid w:val="00CA3239"/>
    <w:rsid w:val="00CA3333"/>
    <w:rsid w:val="00CA7700"/>
    <w:rsid w:val="00CF379E"/>
    <w:rsid w:val="00CF7551"/>
    <w:rsid w:val="00D03BFE"/>
    <w:rsid w:val="00D17320"/>
    <w:rsid w:val="00D43468"/>
    <w:rsid w:val="00D56233"/>
    <w:rsid w:val="00D606CF"/>
    <w:rsid w:val="00D75C9B"/>
    <w:rsid w:val="00D9661F"/>
    <w:rsid w:val="00DF1E73"/>
    <w:rsid w:val="00E0095D"/>
    <w:rsid w:val="00E01AAC"/>
    <w:rsid w:val="00E01CFE"/>
    <w:rsid w:val="00E35998"/>
    <w:rsid w:val="00E61509"/>
    <w:rsid w:val="00EA103B"/>
    <w:rsid w:val="00EB602D"/>
    <w:rsid w:val="00EF2985"/>
    <w:rsid w:val="00EF4BF8"/>
    <w:rsid w:val="00EF6227"/>
    <w:rsid w:val="00F004DD"/>
    <w:rsid w:val="00F32759"/>
    <w:rsid w:val="00F561BC"/>
    <w:rsid w:val="00FD3C7A"/>
    <w:rsid w:val="00FE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qFormat/>
    <w:rsid w:val="007121AB"/>
    <w:pPr>
      <w:ind w:left="720"/>
    </w:pPr>
    <w:rPr>
      <w:rFonts w:eastAsia="Times New Roman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65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3</cp:revision>
  <cp:lastPrinted>2012-01-13T14:29:00Z</cp:lastPrinted>
  <dcterms:created xsi:type="dcterms:W3CDTF">2016-10-02T19:20:00Z</dcterms:created>
  <dcterms:modified xsi:type="dcterms:W3CDTF">2016-10-14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